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78C" w:rsidRDefault="0036778C" w:rsidP="00742FDC">
      <w:pPr>
        <w:bidi/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E452BD" w:rsidRDefault="00E452BD" w:rsidP="00E452BD">
      <w:pPr>
        <w:bidi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1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: </w:t>
      </w:r>
      <w:r>
        <w:rPr>
          <w:rFonts w:asciiTheme="majorBidi" w:hAnsiTheme="majorBidi" w:cstheme="majorBidi" w:hint="cs"/>
          <w:b/>
          <w:bCs/>
          <w:sz w:val="30"/>
          <w:szCs w:val="30"/>
          <w:rtl/>
        </w:rPr>
        <w:t xml:space="preserve">الورثة الثلاثة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</w:p>
    <w:p w:rsidR="00E452BD" w:rsidRPr="00AF596E" w:rsidRDefault="00E11F4C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2110</wp:posOffset>
                </wp:positionH>
                <wp:positionV relativeFrom="paragraph">
                  <wp:posOffset>334645</wp:posOffset>
                </wp:positionV>
                <wp:extent cx="5401310" cy="2626360"/>
                <wp:effectExtent l="0" t="4445" r="635" b="0"/>
                <wp:wrapNone/>
                <wp:docPr id="5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1310" cy="2626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E452BD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5208905" cy="2731290"/>
                                  <wp:effectExtent l="19050" t="0" r="0" b="0"/>
                                  <wp:docPr id="1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08905" cy="27312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6" o:spid="_x0000_s1026" type="#_x0000_t202" style="position:absolute;left:0;text-align:left;margin-left:29.3pt;margin-top:26.35pt;width:425.3pt;height:206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" stroked="f">
                <v:textbox>
                  <w:txbxContent>
                    <w:p w:rsidR="00E452BD" w:rsidRDefault="00E452BD" w:rsidP="00E452BD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5208905" cy="2731290"/>
                            <wp:effectExtent l="19050" t="0" r="0" b="0"/>
                            <wp:docPr id="1" name="صورة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208905" cy="2731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رث ثلاثة اخوة عمر وعثمان </w:t>
      </w:r>
      <w:proofErr w:type="gramStart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وعلي</w:t>
      </w:r>
      <w:proofErr w:type="gramEnd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قطعة ارض عن ابيهم فتقا سموها بالتساوي فيما بينهم كما هو موضح في الشكل المقابل</w:t>
      </w:r>
    </w:p>
    <w:p w:rsidR="00E452BD" w:rsidRPr="00AF596E" w:rsidRDefault="00E452BD" w:rsidP="00E452BD">
      <w:pPr>
        <w:bidi/>
        <w:spacing w:before="240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</w:t>
      </w:r>
    </w:p>
    <w:p w:rsidR="00E452BD" w:rsidRPr="00AF596E" w:rsidRDefault="00E452BD" w:rsidP="00E452BD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ن</w:t>
      </w:r>
    </w:p>
    <w:p w:rsidR="00E452BD" w:rsidRPr="00AF596E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Pr="00AF596E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Pr="00AF596E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Pr="00AF596E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جزء الاول:</w:t>
      </w:r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ريد عمر حفر بئر في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رضهوتزويد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نزله ومنزلي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خوبه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بالماء حيث يدفع الاخوة الثلاثة نفس تكلفة التوصيل ويريد </w:t>
      </w:r>
      <w:proofErr w:type="gram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عثمان  تركيب</w:t>
      </w:r>
      <w:proofErr w:type="gram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في ارضه رشاش محوري  بحيث يتمكن من سقي اكبر جزء ممكن من هذه الارض ويريد علي تقسيم ارضه بين ولديه الوحيدين  بالتساوي حيث يأخذ كل واحد نفس البعد في واجهة الارض </w:t>
      </w:r>
    </w:p>
    <w:p w:rsidR="00E452BD" w:rsidRPr="00921E44" w:rsidRDefault="00E452BD" w:rsidP="00E452BD">
      <w:pPr>
        <w:pStyle w:val="Paragraphedeliste"/>
        <w:numPr>
          <w:ilvl w:val="0"/>
          <w:numId w:val="6"/>
        </w:num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ساعد عمر في تحديد موقع حفر البئر وعثمان في تحديد موقع وضع محور دوران الرشاش المحوري </w:t>
      </w:r>
      <w:proofErr w:type="gram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وعلي</w:t>
      </w:r>
      <w:proofErr w:type="gramEnd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ي تقسيم ارضه بين ولديه </w:t>
      </w:r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</w:t>
      </w:r>
      <w:proofErr w:type="gramStart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ثاني :</w:t>
      </w:r>
      <w:proofErr w:type="gramEnd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</w:p>
    <w:p w:rsidR="00E452BD" w:rsidRPr="00AF596E" w:rsidRDefault="00E452BD" w:rsidP="00E452BD">
      <w:pPr>
        <w:tabs>
          <w:tab w:val="left" w:pos="3283"/>
        </w:tabs>
        <w:bidi/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ريد عمر زراعة </w:t>
      </w:r>
      <w:r w:rsidRPr="00AF596E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6" o:title=""/>
          </v:shape>
          <o:OLEObject Type="Embed" ProgID="Equation.DSMT4" ShapeID="_x0000_i1025" DrawAspect="Content" ObjectID="_1615392149" r:id="rId7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مساحة ارضه طماطم ببذور ممتازة النوعية (انظر الوثيقة 1) ثمن العلبة الواحدة </w:t>
      </w:r>
      <w:proofErr w:type="gram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منها  هو</w:t>
      </w:r>
      <w:proofErr w:type="gram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AF596E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440" w:dyaOrig="380">
          <v:shape id="_x0000_i1026" type="#_x0000_t75" style="width:89.25pt;height:19.5pt" o:ole="">
            <v:imagedata r:id="rId8" o:title=""/>
          </v:shape>
          <o:OLEObject Type="Embed" ProgID="Equation.DSMT4" ShapeID="_x0000_i1026" DrawAspect="Content" ObjectID="_1615392150" r:id="rId9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E452BD" w:rsidRDefault="00E11F4C" w:rsidP="00E452BD">
      <w:pPr>
        <w:tabs>
          <w:tab w:val="left" w:pos="3283"/>
        </w:tabs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3680</wp:posOffset>
                </wp:positionH>
                <wp:positionV relativeFrom="paragraph">
                  <wp:posOffset>378460</wp:posOffset>
                </wp:positionV>
                <wp:extent cx="2243455" cy="1819910"/>
                <wp:effectExtent l="3175" t="0" r="1270" b="1270"/>
                <wp:wrapNone/>
                <wp:docPr id="2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3455" cy="1819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E452BD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2211572" cy="1846317"/>
                                  <wp:effectExtent l="19050" t="0" r="0" b="0"/>
                                  <wp:docPr id="25" name="صورة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3795" cy="184817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left:0;text-align:left;margin-left:18.4pt;margin-top:29.8pt;width:176.65pt;height:14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8X1hgIAABg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" stroked="f">
                <v:textbox>
                  <w:txbxContent>
                    <w:p w:rsidR="00E452BD" w:rsidRDefault="00E452BD" w:rsidP="00E452BD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2211572" cy="1846317"/>
                            <wp:effectExtent l="19050" t="0" r="0" b="0"/>
                            <wp:docPr id="25" name="صورة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3795" cy="18481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ذاعلمت</w:t>
      </w:r>
      <w:proofErr w:type="spellEnd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ن </w:t>
      </w:r>
      <w:proofErr w:type="gramStart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مساحة  ارض</w:t>
      </w:r>
      <w:proofErr w:type="gramEnd"/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عمر هي :</w:t>
      </w:r>
      <w:r w:rsidR="00E452BD" w:rsidRPr="00AF596E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359" w:dyaOrig="380">
          <v:shape id="_x0000_i1027" type="#_x0000_t75" style="width:87pt;height:22.5pt" o:ole="">
            <v:imagedata r:id="rId11" o:title=""/>
          </v:shape>
          <o:OLEObject Type="Embed" ProgID="Equation.DSMT4" ShapeID="_x0000_i1027" DrawAspect="Content" ObjectID="_1615392151" r:id="rId12"/>
        </w:object>
      </w:r>
    </w:p>
    <w:p w:rsidR="00E452BD" w:rsidRPr="00921E44" w:rsidRDefault="00E452BD" w:rsidP="00E452BD">
      <w:pPr>
        <w:pStyle w:val="Paragraphedeliste"/>
        <w:numPr>
          <w:ilvl w:val="0"/>
          <w:numId w:val="5"/>
        </w:numPr>
        <w:tabs>
          <w:tab w:val="left" w:pos="3283"/>
        </w:tabs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</w:rPr>
      </w:pPr>
      <w:proofErr w:type="spell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ماهو</w:t>
      </w:r>
      <w:proofErr w:type="spellEnd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proofErr w:type="spell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عددالعلب</w:t>
      </w:r>
      <w:proofErr w:type="spellEnd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تي يحتاجها للزراعة </w:t>
      </w:r>
      <w:proofErr w:type="spell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وماهو</w:t>
      </w:r>
      <w:proofErr w:type="spellEnd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حصول </w:t>
      </w:r>
      <w:proofErr w:type="gram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الطماطم ؟</w:t>
      </w:r>
      <w:proofErr w:type="gramEnd"/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عدل </w:t>
      </w:r>
      <w:proofErr w:type="gram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لزراعة :</w:t>
      </w:r>
      <w:proofErr w:type="gram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AF596E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2400" w:dyaOrig="400">
          <v:shape id="_x0000_i1028" type="#_x0000_t75" style="width:129pt;height:19.5pt" o:ole="">
            <v:imagedata r:id="rId13" o:title=""/>
          </v:shape>
          <o:OLEObject Type="Embed" ProgID="Equation.DSMT4" ShapeID="_x0000_i1028" DrawAspect="Content" ObjectID="_1615392152" r:id="rId14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عدل المحصول: </w:t>
      </w:r>
      <w:r w:rsidRPr="00AF596E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1579" w:dyaOrig="400">
          <v:shape id="_x0000_i1029" type="#_x0000_t75" style="width:91.5pt;height:24.75pt" o:ole="">
            <v:imagedata r:id="rId15" o:title=""/>
          </v:shape>
          <o:OLEObject Type="Embed" ProgID="Equation.DSMT4" ShapeID="_x0000_i1029" DrawAspect="Content" ObjectID="_1615392153" r:id="rId16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E452BD" w:rsidRPr="00AF596E" w:rsidRDefault="00E452BD" w:rsidP="00E452BD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وزن </w:t>
      </w:r>
      <w:proofErr w:type="gram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لصافي  :</w:t>
      </w:r>
      <w:proofErr w:type="gram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  <w:r w:rsidRPr="00AF596E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999" w:dyaOrig="400">
          <v:shape id="_x0000_i1030" type="#_x0000_t75" style="width:68.25pt;height:23.25pt" o:ole="">
            <v:imagedata r:id="rId17" o:title=""/>
          </v:shape>
          <o:OLEObject Type="Embed" ProgID="Equation.DSMT4" ShapeID="_x0000_i1030" DrawAspect="Content" ObjectID="_1615392154" r:id="rId18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AF596E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020270" w:rsidRDefault="00E452BD" w:rsidP="00E11F4C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وثيقة 1</w:t>
      </w:r>
    </w:p>
    <w:p w:rsidR="00E40A95" w:rsidRDefault="00E40A95" w:rsidP="00E40A95">
      <w:pPr>
        <w:tabs>
          <w:tab w:val="left" w:pos="3283"/>
        </w:tabs>
        <w:bidi/>
        <w:rPr>
          <w:rFonts w:asciiTheme="majorBidi" w:hAnsiTheme="majorBidi" w:cstheme="majorBidi"/>
          <w:b/>
          <w:bCs/>
          <w:sz w:val="28"/>
          <w:szCs w:val="28"/>
        </w:rPr>
      </w:pPr>
    </w:p>
    <w:p w:rsidR="00E40A95" w:rsidRPr="00E11F4C" w:rsidRDefault="00E40A95" w:rsidP="00E40A95">
      <w:pPr>
        <w:tabs>
          <w:tab w:val="left" w:pos="3283"/>
        </w:tabs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Belhoci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 : </w:t>
      </w:r>
      <w:hyperlink r:id="rId19" w:history="1">
        <w:r w:rsidRPr="003F7D13">
          <w:rPr>
            <w:rStyle w:val="Lienhypertexte"/>
            <w:rFonts w:asciiTheme="majorBidi" w:hAnsiTheme="majorBidi" w:cstheme="majorBidi"/>
            <w:b/>
            <w:bCs/>
            <w:sz w:val="28"/>
            <w:szCs w:val="28"/>
          </w:rPr>
          <w:t>https://prof27math.weebly.com/</w:t>
        </w:r>
      </w:hyperlink>
      <w:bookmarkStart w:id="0" w:name="_GoBack"/>
      <w:bookmarkEnd w:id="0"/>
    </w:p>
    <w:sectPr w:rsidR="00E40A95" w:rsidRPr="00E11F4C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2E7F50"/>
    <w:rsid w:val="0036778C"/>
    <w:rsid w:val="00425029"/>
    <w:rsid w:val="004513BD"/>
    <w:rsid w:val="005D431F"/>
    <w:rsid w:val="00630E67"/>
    <w:rsid w:val="006551CA"/>
    <w:rsid w:val="00742FDC"/>
    <w:rsid w:val="00754316"/>
    <w:rsid w:val="007E36D6"/>
    <w:rsid w:val="00806FBA"/>
    <w:rsid w:val="009D7619"/>
    <w:rsid w:val="009F5065"/>
    <w:rsid w:val="00A110A7"/>
    <w:rsid w:val="00A661DF"/>
    <w:rsid w:val="00AB3548"/>
    <w:rsid w:val="00E11F4C"/>
    <w:rsid w:val="00E40A95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36FAB7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E40A9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40A9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10" Type="http://schemas.openxmlformats.org/officeDocument/2006/relationships/image" Target="media/image4.emf"/><Relationship Id="rId19" Type="http://schemas.openxmlformats.org/officeDocument/2006/relationships/hyperlink" Target="https://prof27math.weebly.com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9</Words>
  <Characters>985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3</cp:revision>
  <dcterms:created xsi:type="dcterms:W3CDTF">2019-03-27T21:54:00Z</dcterms:created>
  <dcterms:modified xsi:type="dcterms:W3CDTF">2019-03-29T18:16:00Z</dcterms:modified>
</cp:coreProperties>
</file>